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78-1. Р</w:t>
      </w:r>
      <w:r>
        <w:rPr>
          <w:sz w:val="26"/>
          <w:szCs w:val="26"/>
        </w:rPr>
        <w:t>Н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"/>
          <w:sz w:val="26"/>
          <w:szCs w:val="26"/>
        </w:rPr>
        <w:object w:dxaOrig="1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5pt;height:16.3pt" o:ole="">
            <v:imagedata r:id="rId7" o:title=""/>
          </v:shape>
          <o:OLEObject Type="Embed" ProgID="Equation.DSMT4" ShapeID="_x0000_i1025" DrawAspect="Content" ObjectID="_1618563764" r:id="rId8"/>
        </w:object>
      </w:r>
      <w:r w:rsidRPr="00641F3E">
        <w:rPr>
          <w:sz w:val="26"/>
          <w:szCs w:val="26"/>
        </w:rPr>
        <w:t xml:space="preserve"> (1 очко)  78-2.  Р</w:t>
      </w:r>
      <w:r>
        <w:rPr>
          <w:sz w:val="26"/>
          <w:szCs w:val="26"/>
        </w:rPr>
        <w:t>У</w:t>
      </w:r>
      <w:r w:rsidRPr="00641F3E">
        <w:rPr>
          <w:sz w:val="26"/>
          <w:szCs w:val="26"/>
        </w:rPr>
        <w:t xml:space="preserve">  </w:t>
      </w:r>
      <w:r w:rsidRPr="00641F3E">
        <w:rPr>
          <w:position w:val="-6"/>
          <w:sz w:val="26"/>
          <w:szCs w:val="26"/>
        </w:rPr>
        <w:object w:dxaOrig="1660" w:dyaOrig="320">
          <v:shape id="_x0000_i1026" type="#_x0000_t75" style="width:83.25pt;height:16.3pt" o:ole="">
            <v:imagedata r:id="rId9" o:title=""/>
          </v:shape>
          <o:OLEObject Type="Embed" ProgID="Equation.DSMT4" ShapeID="_x0000_i1026" DrawAspect="Content" ObjectID="_1618563765" r:id="rId10"/>
        </w:object>
      </w:r>
      <w:r w:rsidRPr="00641F3E">
        <w:rPr>
          <w:sz w:val="26"/>
          <w:szCs w:val="26"/>
        </w:rPr>
        <w:t xml:space="preserve">  (2 очка)</w:t>
      </w:r>
      <w:r w:rsidRPr="00641F3E">
        <w:rPr>
          <w:sz w:val="26"/>
          <w:szCs w:val="26"/>
        </w:rPr>
        <w:t xml:space="preserve"> </w:t>
      </w:r>
      <w:r w:rsidRPr="00641F3E">
        <w:rPr>
          <w:sz w:val="26"/>
          <w:szCs w:val="26"/>
        </w:rPr>
        <w:t>78-3. Р</w:t>
      </w:r>
      <w:r>
        <w:rPr>
          <w:sz w:val="26"/>
          <w:szCs w:val="26"/>
        </w:rPr>
        <w:t>С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4"/>
          <w:sz w:val="26"/>
          <w:szCs w:val="26"/>
        </w:rPr>
        <w:object w:dxaOrig="1420" w:dyaOrig="1400">
          <v:shape id="_x0000_i1027" type="#_x0000_t75" style="width:55.1pt;height:54.45pt" o:ole="">
            <v:imagedata r:id="rId11" o:title=""/>
          </v:shape>
          <o:OLEObject Type="Embed" ProgID="Equation.DSMT4" ShapeID="_x0000_i1027" DrawAspect="Content" ObjectID="_1618563766" r:id="rId12"/>
        </w:object>
      </w:r>
      <w:r w:rsidRPr="00641F3E">
        <w:rPr>
          <w:sz w:val="26"/>
          <w:szCs w:val="26"/>
        </w:rPr>
        <w:t xml:space="preserve"> (2 очка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4. Два сплава содержат два металла. В </w:t>
      </w:r>
      <w:r w:rsidRPr="00641F3E">
        <w:rPr>
          <w:sz w:val="26"/>
          <w:szCs w:val="26"/>
          <w:lang w:val="en-US"/>
        </w:rPr>
        <w:t>I</w:t>
      </w:r>
      <w:r w:rsidRPr="00641F3E">
        <w:rPr>
          <w:sz w:val="26"/>
          <w:szCs w:val="26"/>
        </w:rPr>
        <w:t xml:space="preserve"> сплаве металлы относятся как 1:2, во </w:t>
      </w:r>
      <w:r w:rsidRPr="00641F3E">
        <w:rPr>
          <w:sz w:val="26"/>
          <w:szCs w:val="26"/>
          <w:lang w:val="en-US"/>
        </w:rPr>
        <w:t>II</w:t>
      </w:r>
      <w:r w:rsidRPr="00641F3E">
        <w:rPr>
          <w:sz w:val="26"/>
          <w:szCs w:val="26"/>
        </w:rPr>
        <w:t xml:space="preserve"> - 3:2. В каком отношении нужно взять эти сплавы, чтобы получить новый сплав с </w:t>
      </w:r>
      <w:r>
        <w:rPr>
          <w:sz w:val="26"/>
          <w:szCs w:val="26"/>
        </w:rPr>
        <w:t>отношением металлов 8:7? (3</w:t>
      </w:r>
      <w:r w:rsidRPr="00641F3E">
        <w:rPr>
          <w:sz w:val="26"/>
          <w:szCs w:val="26"/>
        </w:rPr>
        <w:t>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5. При </w:t>
      </w:r>
      <w:proofErr w:type="gramStart"/>
      <w:r w:rsidRPr="00641F3E">
        <w:rPr>
          <w:sz w:val="26"/>
          <w:szCs w:val="26"/>
        </w:rPr>
        <w:t>каком</w:t>
      </w:r>
      <w:proofErr w:type="gramEnd"/>
      <w:r w:rsidRPr="00641F3E">
        <w:rPr>
          <w:sz w:val="26"/>
          <w:szCs w:val="26"/>
        </w:rPr>
        <w:t xml:space="preserve"> а  </w:t>
      </w:r>
      <w:r w:rsidRPr="00641F3E">
        <w:rPr>
          <w:sz w:val="26"/>
          <w:szCs w:val="26"/>
          <w:lang w:val="en-US"/>
        </w:rPr>
        <w:t>y</w:t>
      </w:r>
      <w:r w:rsidRPr="00641F3E">
        <w:rPr>
          <w:sz w:val="26"/>
          <w:szCs w:val="26"/>
        </w:rPr>
        <w:t>=</w:t>
      </w:r>
      <w:r w:rsidRPr="00641F3E">
        <w:rPr>
          <w:sz w:val="26"/>
          <w:szCs w:val="26"/>
          <w:lang w:val="en-US"/>
        </w:rPr>
        <w:t>x</w:t>
      </w:r>
      <w:r w:rsidRPr="00641F3E">
        <w:rPr>
          <w:sz w:val="26"/>
          <w:szCs w:val="26"/>
        </w:rPr>
        <w:t xml:space="preserve">+1 будет проходить через центр окружности </w:t>
      </w:r>
      <w:r w:rsidRPr="00641F3E">
        <w:rPr>
          <w:position w:val="-14"/>
          <w:sz w:val="26"/>
          <w:szCs w:val="26"/>
        </w:rPr>
        <w:object w:dxaOrig="2140" w:dyaOrig="440">
          <v:shape id="_x0000_i1028" type="#_x0000_t75" style="width:107.05pt;height:21.9pt" o:ole="">
            <v:imagedata r:id="rId13" o:title=""/>
          </v:shape>
          <o:OLEObject Type="Embed" ProgID="Equation.DSMT4" ShapeID="_x0000_i1028" DrawAspect="Content" ObjectID="_1618563767" r:id="rId14"/>
        </w:object>
      </w:r>
      <w:r w:rsidRPr="00641F3E">
        <w:rPr>
          <w:sz w:val="26"/>
          <w:szCs w:val="26"/>
        </w:rPr>
        <w:t>.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Найти координаты точек пересечения.  (3 очка)</w:t>
      </w:r>
    </w:p>
    <w:p w:rsidR="00E03232" w:rsidRPr="00641F3E" w:rsidRDefault="00E03232" w:rsidP="00641F3E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E03232" w:rsidRPr="00641F3E" w:rsidRDefault="00E03232" w:rsidP="00641F3E">
      <w:pPr>
        <w:ind w:left="-1276"/>
        <w:jc w:val="both"/>
        <w:rPr>
          <w:sz w:val="26"/>
          <w:szCs w:val="26"/>
        </w:rPr>
      </w:pP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78-1. Р</w:t>
      </w:r>
      <w:r>
        <w:rPr>
          <w:sz w:val="26"/>
          <w:szCs w:val="26"/>
        </w:rPr>
        <w:t>Н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"/>
          <w:sz w:val="26"/>
          <w:szCs w:val="26"/>
        </w:rPr>
        <w:object w:dxaOrig="1900" w:dyaOrig="320">
          <v:shape id="_x0000_i1029" type="#_x0000_t75" style="width:95.15pt;height:16.3pt" o:ole="">
            <v:imagedata r:id="rId7" o:title=""/>
          </v:shape>
          <o:OLEObject Type="Embed" ProgID="Equation.DSMT4" ShapeID="_x0000_i1029" DrawAspect="Content" ObjectID="_1618563768" r:id="rId15"/>
        </w:object>
      </w:r>
      <w:r w:rsidRPr="00641F3E">
        <w:rPr>
          <w:sz w:val="26"/>
          <w:szCs w:val="26"/>
        </w:rPr>
        <w:t xml:space="preserve"> (1 очко)  78-2.  Р</w:t>
      </w:r>
      <w:r>
        <w:rPr>
          <w:sz w:val="26"/>
          <w:szCs w:val="26"/>
        </w:rPr>
        <w:t>У</w:t>
      </w:r>
      <w:r w:rsidRPr="00641F3E">
        <w:rPr>
          <w:sz w:val="26"/>
          <w:szCs w:val="26"/>
        </w:rPr>
        <w:t xml:space="preserve">  </w:t>
      </w:r>
      <w:r w:rsidRPr="00641F3E">
        <w:rPr>
          <w:position w:val="-6"/>
          <w:sz w:val="26"/>
          <w:szCs w:val="26"/>
        </w:rPr>
        <w:object w:dxaOrig="1660" w:dyaOrig="320">
          <v:shape id="_x0000_i1030" type="#_x0000_t75" style="width:83.25pt;height:16.3pt" o:ole="">
            <v:imagedata r:id="rId9" o:title=""/>
          </v:shape>
          <o:OLEObject Type="Embed" ProgID="Equation.DSMT4" ShapeID="_x0000_i1030" DrawAspect="Content" ObjectID="_1618563769" r:id="rId16"/>
        </w:object>
      </w:r>
      <w:r w:rsidRPr="00641F3E">
        <w:rPr>
          <w:sz w:val="26"/>
          <w:szCs w:val="26"/>
        </w:rPr>
        <w:t xml:space="preserve">  (2 очка) 78-3. Р</w:t>
      </w:r>
      <w:r>
        <w:rPr>
          <w:sz w:val="26"/>
          <w:szCs w:val="26"/>
        </w:rPr>
        <w:t>С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4"/>
          <w:sz w:val="26"/>
          <w:szCs w:val="26"/>
        </w:rPr>
        <w:object w:dxaOrig="1420" w:dyaOrig="1400">
          <v:shape id="_x0000_i1031" type="#_x0000_t75" style="width:55.1pt;height:54.45pt" o:ole="">
            <v:imagedata r:id="rId11" o:title=""/>
          </v:shape>
          <o:OLEObject Type="Embed" ProgID="Equation.DSMT4" ShapeID="_x0000_i1031" DrawAspect="Content" ObjectID="_1618563770" r:id="rId17"/>
        </w:object>
      </w:r>
      <w:r w:rsidRPr="00641F3E">
        <w:rPr>
          <w:sz w:val="26"/>
          <w:szCs w:val="26"/>
        </w:rPr>
        <w:t xml:space="preserve"> (2 очка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4. Два сплава содержат два металла. В </w:t>
      </w:r>
      <w:r w:rsidRPr="00641F3E">
        <w:rPr>
          <w:sz w:val="26"/>
          <w:szCs w:val="26"/>
          <w:lang w:val="en-US"/>
        </w:rPr>
        <w:t>I</w:t>
      </w:r>
      <w:r w:rsidRPr="00641F3E">
        <w:rPr>
          <w:sz w:val="26"/>
          <w:szCs w:val="26"/>
        </w:rPr>
        <w:t xml:space="preserve"> сплаве металлы относятся как 1:2, во </w:t>
      </w:r>
      <w:r w:rsidRPr="00641F3E">
        <w:rPr>
          <w:sz w:val="26"/>
          <w:szCs w:val="26"/>
          <w:lang w:val="en-US"/>
        </w:rPr>
        <w:t>II</w:t>
      </w:r>
      <w:r w:rsidRPr="00641F3E">
        <w:rPr>
          <w:sz w:val="26"/>
          <w:szCs w:val="26"/>
        </w:rPr>
        <w:t xml:space="preserve"> - 3:2. В каком отношении нужно взять эти сплавы, чтобы получить новый сплав с </w:t>
      </w:r>
      <w:r w:rsidR="0070125C">
        <w:rPr>
          <w:sz w:val="26"/>
          <w:szCs w:val="26"/>
        </w:rPr>
        <w:t>отношением металлов 8:7? (3</w:t>
      </w:r>
      <w:bookmarkStart w:id="0" w:name="_GoBack"/>
      <w:bookmarkEnd w:id="0"/>
      <w:r w:rsidRPr="00641F3E">
        <w:rPr>
          <w:sz w:val="26"/>
          <w:szCs w:val="26"/>
        </w:rPr>
        <w:t>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5. При </w:t>
      </w:r>
      <w:proofErr w:type="gramStart"/>
      <w:r w:rsidRPr="00641F3E">
        <w:rPr>
          <w:sz w:val="26"/>
          <w:szCs w:val="26"/>
        </w:rPr>
        <w:t>каком</w:t>
      </w:r>
      <w:proofErr w:type="gramEnd"/>
      <w:r w:rsidRPr="00641F3E">
        <w:rPr>
          <w:sz w:val="26"/>
          <w:szCs w:val="26"/>
        </w:rPr>
        <w:t xml:space="preserve"> а  </w:t>
      </w:r>
      <w:r w:rsidRPr="00641F3E">
        <w:rPr>
          <w:sz w:val="26"/>
          <w:szCs w:val="26"/>
          <w:lang w:val="en-US"/>
        </w:rPr>
        <w:t>y</w:t>
      </w:r>
      <w:r w:rsidRPr="00641F3E">
        <w:rPr>
          <w:sz w:val="26"/>
          <w:szCs w:val="26"/>
        </w:rPr>
        <w:t>=</w:t>
      </w:r>
      <w:r w:rsidRPr="00641F3E">
        <w:rPr>
          <w:sz w:val="26"/>
          <w:szCs w:val="26"/>
          <w:lang w:val="en-US"/>
        </w:rPr>
        <w:t>x</w:t>
      </w:r>
      <w:r w:rsidRPr="00641F3E">
        <w:rPr>
          <w:sz w:val="26"/>
          <w:szCs w:val="26"/>
        </w:rPr>
        <w:t xml:space="preserve">+1 будет проходить через центр окружности </w:t>
      </w:r>
      <w:r w:rsidRPr="00641F3E">
        <w:rPr>
          <w:position w:val="-14"/>
          <w:sz w:val="26"/>
          <w:szCs w:val="26"/>
        </w:rPr>
        <w:object w:dxaOrig="2140" w:dyaOrig="440">
          <v:shape id="_x0000_i1032" type="#_x0000_t75" style="width:107.05pt;height:21.9pt" o:ole="">
            <v:imagedata r:id="rId13" o:title=""/>
          </v:shape>
          <o:OLEObject Type="Embed" ProgID="Equation.DSMT4" ShapeID="_x0000_i1032" DrawAspect="Content" ObjectID="_1618563771" r:id="rId18"/>
        </w:object>
      </w:r>
      <w:r w:rsidRPr="00641F3E">
        <w:rPr>
          <w:sz w:val="26"/>
          <w:szCs w:val="26"/>
        </w:rPr>
        <w:t>.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Найти координаты точек пересечения.  (3 очка)</w:t>
      </w:r>
    </w:p>
    <w:p w:rsidR="00E03232" w:rsidRPr="00641F3E" w:rsidRDefault="00E03232" w:rsidP="00641F3E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E03232" w:rsidRPr="00641F3E" w:rsidRDefault="00E03232" w:rsidP="00641F3E">
      <w:pPr>
        <w:ind w:left="-1276"/>
        <w:jc w:val="both"/>
        <w:rPr>
          <w:sz w:val="26"/>
          <w:szCs w:val="26"/>
        </w:rPr>
      </w:pP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78-1. Р</w:t>
      </w:r>
      <w:r>
        <w:rPr>
          <w:sz w:val="26"/>
          <w:szCs w:val="26"/>
        </w:rPr>
        <w:t>Н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"/>
          <w:sz w:val="26"/>
          <w:szCs w:val="26"/>
        </w:rPr>
        <w:object w:dxaOrig="1900" w:dyaOrig="320">
          <v:shape id="_x0000_i1033" type="#_x0000_t75" style="width:95.15pt;height:16.3pt" o:ole="">
            <v:imagedata r:id="rId7" o:title=""/>
          </v:shape>
          <o:OLEObject Type="Embed" ProgID="Equation.DSMT4" ShapeID="_x0000_i1033" DrawAspect="Content" ObjectID="_1618563772" r:id="rId19"/>
        </w:object>
      </w:r>
      <w:r w:rsidRPr="00641F3E">
        <w:rPr>
          <w:sz w:val="26"/>
          <w:szCs w:val="26"/>
        </w:rPr>
        <w:t xml:space="preserve"> (1 очко)  78-2.  Р</w:t>
      </w:r>
      <w:r>
        <w:rPr>
          <w:sz w:val="26"/>
          <w:szCs w:val="26"/>
        </w:rPr>
        <w:t>У</w:t>
      </w:r>
      <w:r w:rsidRPr="00641F3E">
        <w:rPr>
          <w:sz w:val="26"/>
          <w:szCs w:val="26"/>
        </w:rPr>
        <w:t xml:space="preserve">  </w:t>
      </w:r>
      <w:r w:rsidRPr="00641F3E">
        <w:rPr>
          <w:position w:val="-6"/>
          <w:sz w:val="26"/>
          <w:szCs w:val="26"/>
        </w:rPr>
        <w:object w:dxaOrig="1660" w:dyaOrig="320">
          <v:shape id="_x0000_i1034" type="#_x0000_t75" style="width:83.25pt;height:16.3pt" o:ole="">
            <v:imagedata r:id="rId9" o:title=""/>
          </v:shape>
          <o:OLEObject Type="Embed" ProgID="Equation.DSMT4" ShapeID="_x0000_i1034" DrawAspect="Content" ObjectID="_1618563773" r:id="rId20"/>
        </w:object>
      </w:r>
      <w:r w:rsidRPr="00641F3E">
        <w:rPr>
          <w:sz w:val="26"/>
          <w:szCs w:val="26"/>
        </w:rPr>
        <w:t xml:space="preserve">  (2 очка) 78-3. Р</w:t>
      </w:r>
      <w:r>
        <w:rPr>
          <w:sz w:val="26"/>
          <w:szCs w:val="26"/>
        </w:rPr>
        <w:t>С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4"/>
          <w:sz w:val="26"/>
          <w:szCs w:val="26"/>
        </w:rPr>
        <w:object w:dxaOrig="1420" w:dyaOrig="1400">
          <v:shape id="_x0000_i1035" type="#_x0000_t75" style="width:55.1pt;height:54.45pt" o:ole="">
            <v:imagedata r:id="rId11" o:title=""/>
          </v:shape>
          <o:OLEObject Type="Embed" ProgID="Equation.DSMT4" ShapeID="_x0000_i1035" DrawAspect="Content" ObjectID="_1618563774" r:id="rId21"/>
        </w:object>
      </w:r>
      <w:r w:rsidRPr="00641F3E">
        <w:rPr>
          <w:sz w:val="26"/>
          <w:szCs w:val="26"/>
        </w:rPr>
        <w:t xml:space="preserve"> (2 очка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4. Два сплава содержат два металла. В </w:t>
      </w:r>
      <w:r w:rsidRPr="00641F3E">
        <w:rPr>
          <w:sz w:val="26"/>
          <w:szCs w:val="26"/>
          <w:lang w:val="en-US"/>
        </w:rPr>
        <w:t>I</w:t>
      </w:r>
      <w:r w:rsidRPr="00641F3E">
        <w:rPr>
          <w:sz w:val="26"/>
          <w:szCs w:val="26"/>
        </w:rPr>
        <w:t xml:space="preserve"> сплаве металлы относятся как 1:2, во </w:t>
      </w:r>
      <w:r w:rsidRPr="00641F3E">
        <w:rPr>
          <w:sz w:val="26"/>
          <w:szCs w:val="26"/>
          <w:lang w:val="en-US"/>
        </w:rPr>
        <w:t>II</w:t>
      </w:r>
      <w:r w:rsidRPr="00641F3E">
        <w:rPr>
          <w:sz w:val="26"/>
          <w:szCs w:val="26"/>
        </w:rPr>
        <w:t xml:space="preserve"> - 3:2. В каком отношении нужно взять эти сплавы, чтобы получить новый сплав с отношением металлов 8:7? (3 очка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5. При </w:t>
      </w:r>
      <w:proofErr w:type="gramStart"/>
      <w:r w:rsidRPr="00641F3E">
        <w:rPr>
          <w:sz w:val="26"/>
          <w:szCs w:val="26"/>
        </w:rPr>
        <w:t>каком</w:t>
      </w:r>
      <w:proofErr w:type="gramEnd"/>
      <w:r w:rsidRPr="00641F3E">
        <w:rPr>
          <w:sz w:val="26"/>
          <w:szCs w:val="26"/>
        </w:rPr>
        <w:t xml:space="preserve"> а  </w:t>
      </w:r>
      <w:r w:rsidRPr="00641F3E">
        <w:rPr>
          <w:sz w:val="26"/>
          <w:szCs w:val="26"/>
          <w:lang w:val="en-US"/>
        </w:rPr>
        <w:t>y</w:t>
      </w:r>
      <w:r w:rsidRPr="00641F3E">
        <w:rPr>
          <w:sz w:val="26"/>
          <w:szCs w:val="26"/>
        </w:rPr>
        <w:t>=</w:t>
      </w:r>
      <w:r w:rsidRPr="00641F3E">
        <w:rPr>
          <w:sz w:val="26"/>
          <w:szCs w:val="26"/>
          <w:lang w:val="en-US"/>
        </w:rPr>
        <w:t>x</w:t>
      </w:r>
      <w:r w:rsidRPr="00641F3E">
        <w:rPr>
          <w:sz w:val="26"/>
          <w:szCs w:val="26"/>
        </w:rPr>
        <w:t xml:space="preserve">+1 будет проходить через центр окружности </w:t>
      </w:r>
      <w:r w:rsidRPr="00641F3E">
        <w:rPr>
          <w:position w:val="-14"/>
          <w:sz w:val="26"/>
          <w:szCs w:val="26"/>
        </w:rPr>
        <w:object w:dxaOrig="2140" w:dyaOrig="440">
          <v:shape id="_x0000_i1036" type="#_x0000_t75" style="width:107.05pt;height:21.9pt" o:ole="">
            <v:imagedata r:id="rId13" o:title=""/>
          </v:shape>
          <o:OLEObject Type="Embed" ProgID="Equation.DSMT4" ShapeID="_x0000_i1036" DrawAspect="Content" ObjectID="_1618563775" r:id="rId22"/>
        </w:object>
      </w:r>
      <w:r w:rsidRPr="00641F3E">
        <w:rPr>
          <w:sz w:val="26"/>
          <w:szCs w:val="26"/>
        </w:rPr>
        <w:t>.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Найти координаты точек пересечения.  (3 очка)</w:t>
      </w:r>
    </w:p>
    <w:p w:rsidR="00E03232" w:rsidRPr="00641F3E" w:rsidRDefault="00E03232" w:rsidP="00641F3E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E03232" w:rsidRPr="00641F3E" w:rsidRDefault="00E03232" w:rsidP="00641F3E">
      <w:pPr>
        <w:ind w:left="-1276"/>
        <w:jc w:val="both"/>
        <w:rPr>
          <w:sz w:val="26"/>
          <w:szCs w:val="26"/>
        </w:rPr>
      </w:pP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78-1. Р</w:t>
      </w:r>
      <w:r>
        <w:rPr>
          <w:sz w:val="26"/>
          <w:szCs w:val="26"/>
        </w:rPr>
        <w:t>Н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"/>
          <w:sz w:val="26"/>
          <w:szCs w:val="26"/>
        </w:rPr>
        <w:object w:dxaOrig="1900" w:dyaOrig="320">
          <v:shape id="_x0000_i1037" type="#_x0000_t75" style="width:95.15pt;height:16.3pt" o:ole="">
            <v:imagedata r:id="rId7" o:title=""/>
          </v:shape>
          <o:OLEObject Type="Embed" ProgID="Equation.DSMT4" ShapeID="_x0000_i1037" DrawAspect="Content" ObjectID="_1618563776" r:id="rId23"/>
        </w:object>
      </w:r>
      <w:r w:rsidRPr="00641F3E">
        <w:rPr>
          <w:sz w:val="26"/>
          <w:szCs w:val="26"/>
        </w:rPr>
        <w:t xml:space="preserve"> (1 очко)  78-2.  Р</w:t>
      </w:r>
      <w:r>
        <w:rPr>
          <w:sz w:val="26"/>
          <w:szCs w:val="26"/>
        </w:rPr>
        <w:t>У</w:t>
      </w:r>
      <w:r w:rsidRPr="00641F3E">
        <w:rPr>
          <w:sz w:val="26"/>
          <w:szCs w:val="26"/>
        </w:rPr>
        <w:t xml:space="preserve">  </w:t>
      </w:r>
      <w:r w:rsidRPr="00641F3E">
        <w:rPr>
          <w:position w:val="-6"/>
          <w:sz w:val="26"/>
          <w:szCs w:val="26"/>
        </w:rPr>
        <w:object w:dxaOrig="1660" w:dyaOrig="320">
          <v:shape id="_x0000_i1038" type="#_x0000_t75" style="width:83.25pt;height:16.3pt" o:ole="">
            <v:imagedata r:id="rId9" o:title=""/>
          </v:shape>
          <o:OLEObject Type="Embed" ProgID="Equation.DSMT4" ShapeID="_x0000_i1038" DrawAspect="Content" ObjectID="_1618563777" r:id="rId24"/>
        </w:object>
      </w:r>
      <w:r w:rsidRPr="00641F3E">
        <w:rPr>
          <w:sz w:val="26"/>
          <w:szCs w:val="26"/>
        </w:rPr>
        <w:t xml:space="preserve">  (2 очка) 78-3. Р</w:t>
      </w:r>
      <w:r>
        <w:rPr>
          <w:sz w:val="26"/>
          <w:szCs w:val="26"/>
        </w:rPr>
        <w:t>С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4"/>
          <w:sz w:val="26"/>
          <w:szCs w:val="26"/>
        </w:rPr>
        <w:object w:dxaOrig="1420" w:dyaOrig="1400">
          <v:shape id="_x0000_i1039" type="#_x0000_t75" style="width:55.1pt;height:54.45pt" o:ole="">
            <v:imagedata r:id="rId11" o:title=""/>
          </v:shape>
          <o:OLEObject Type="Embed" ProgID="Equation.DSMT4" ShapeID="_x0000_i1039" DrawAspect="Content" ObjectID="_1618563778" r:id="rId25"/>
        </w:object>
      </w:r>
      <w:r w:rsidRPr="00641F3E">
        <w:rPr>
          <w:sz w:val="26"/>
          <w:szCs w:val="26"/>
        </w:rPr>
        <w:t xml:space="preserve"> (2 очка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4. Два сплава содержат два металла. В </w:t>
      </w:r>
      <w:r w:rsidRPr="00641F3E">
        <w:rPr>
          <w:sz w:val="26"/>
          <w:szCs w:val="26"/>
          <w:lang w:val="en-US"/>
        </w:rPr>
        <w:t>I</w:t>
      </w:r>
      <w:r w:rsidRPr="00641F3E">
        <w:rPr>
          <w:sz w:val="26"/>
          <w:szCs w:val="26"/>
        </w:rPr>
        <w:t xml:space="preserve"> сплаве металлы относятся как 1:2, во </w:t>
      </w:r>
      <w:r w:rsidRPr="00641F3E">
        <w:rPr>
          <w:sz w:val="26"/>
          <w:szCs w:val="26"/>
          <w:lang w:val="en-US"/>
        </w:rPr>
        <w:t>II</w:t>
      </w:r>
      <w:r w:rsidRPr="00641F3E">
        <w:rPr>
          <w:sz w:val="26"/>
          <w:szCs w:val="26"/>
        </w:rPr>
        <w:t xml:space="preserve"> - 3:2. В каком отношении нужно взять эти сплавы, чтобы получить новый сплав с отношением металлов 8:7? (3 очка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5. При </w:t>
      </w:r>
      <w:proofErr w:type="gramStart"/>
      <w:r w:rsidRPr="00641F3E">
        <w:rPr>
          <w:sz w:val="26"/>
          <w:szCs w:val="26"/>
        </w:rPr>
        <w:t>каком</w:t>
      </w:r>
      <w:proofErr w:type="gramEnd"/>
      <w:r w:rsidRPr="00641F3E">
        <w:rPr>
          <w:sz w:val="26"/>
          <w:szCs w:val="26"/>
        </w:rPr>
        <w:t xml:space="preserve"> а  </w:t>
      </w:r>
      <w:r w:rsidRPr="00641F3E">
        <w:rPr>
          <w:sz w:val="26"/>
          <w:szCs w:val="26"/>
          <w:lang w:val="en-US"/>
        </w:rPr>
        <w:t>y</w:t>
      </w:r>
      <w:r w:rsidRPr="00641F3E">
        <w:rPr>
          <w:sz w:val="26"/>
          <w:szCs w:val="26"/>
        </w:rPr>
        <w:t>=</w:t>
      </w:r>
      <w:r w:rsidRPr="00641F3E">
        <w:rPr>
          <w:sz w:val="26"/>
          <w:szCs w:val="26"/>
          <w:lang w:val="en-US"/>
        </w:rPr>
        <w:t>x</w:t>
      </w:r>
      <w:r w:rsidRPr="00641F3E">
        <w:rPr>
          <w:sz w:val="26"/>
          <w:szCs w:val="26"/>
        </w:rPr>
        <w:t xml:space="preserve">+1 будет проходить через центр окружности </w:t>
      </w:r>
      <w:r w:rsidRPr="00641F3E">
        <w:rPr>
          <w:position w:val="-14"/>
          <w:sz w:val="26"/>
          <w:szCs w:val="26"/>
        </w:rPr>
        <w:object w:dxaOrig="2140" w:dyaOrig="440">
          <v:shape id="_x0000_i1040" type="#_x0000_t75" style="width:107.05pt;height:21.9pt" o:ole="">
            <v:imagedata r:id="rId13" o:title=""/>
          </v:shape>
          <o:OLEObject Type="Embed" ProgID="Equation.DSMT4" ShapeID="_x0000_i1040" DrawAspect="Content" ObjectID="_1618563779" r:id="rId26"/>
        </w:object>
      </w:r>
      <w:r w:rsidRPr="00641F3E">
        <w:rPr>
          <w:sz w:val="26"/>
          <w:szCs w:val="26"/>
        </w:rPr>
        <w:t>.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Найти координаты точек пересечения.  (3 очка)</w:t>
      </w:r>
    </w:p>
    <w:p w:rsidR="001151CC" w:rsidRPr="00641F3E" w:rsidRDefault="001151CC" w:rsidP="00641F3E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1151CC" w:rsidRPr="00641F3E" w:rsidRDefault="001151CC" w:rsidP="00641F3E">
      <w:pPr>
        <w:ind w:left="-1276"/>
        <w:jc w:val="both"/>
        <w:rPr>
          <w:sz w:val="26"/>
          <w:szCs w:val="26"/>
        </w:rPr>
      </w:pP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78-1. Р</w:t>
      </w:r>
      <w:r>
        <w:rPr>
          <w:sz w:val="26"/>
          <w:szCs w:val="26"/>
        </w:rPr>
        <w:t>Н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"/>
          <w:sz w:val="26"/>
          <w:szCs w:val="26"/>
        </w:rPr>
        <w:object w:dxaOrig="1900" w:dyaOrig="320">
          <v:shape id="_x0000_i1041" type="#_x0000_t75" style="width:95.15pt;height:16.3pt" o:ole="">
            <v:imagedata r:id="rId7" o:title=""/>
          </v:shape>
          <o:OLEObject Type="Embed" ProgID="Equation.DSMT4" ShapeID="_x0000_i1041" DrawAspect="Content" ObjectID="_1618563780" r:id="rId27"/>
        </w:object>
      </w:r>
      <w:r w:rsidRPr="00641F3E">
        <w:rPr>
          <w:sz w:val="26"/>
          <w:szCs w:val="26"/>
        </w:rPr>
        <w:t xml:space="preserve"> (1 очко)  78-2.  Р</w:t>
      </w:r>
      <w:r>
        <w:rPr>
          <w:sz w:val="26"/>
          <w:szCs w:val="26"/>
        </w:rPr>
        <w:t>У</w:t>
      </w:r>
      <w:r w:rsidRPr="00641F3E">
        <w:rPr>
          <w:sz w:val="26"/>
          <w:szCs w:val="26"/>
        </w:rPr>
        <w:t xml:space="preserve">  </w:t>
      </w:r>
      <w:r w:rsidRPr="00641F3E">
        <w:rPr>
          <w:position w:val="-6"/>
          <w:sz w:val="26"/>
          <w:szCs w:val="26"/>
        </w:rPr>
        <w:object w:dxaOrig="1660" w:dyaOrig="320">
          <v:shape id="_x0000_i1042" type="#_x0000_t75" style="width:83.25pt;height:16.3pt" o:ole="">
            <v:imagedata r:id="rId9" o:title=""/>
          </v:shape>
          <o:OLEObject Type="Embed" ProgID="Equation.DSMT4" ShapeID="_x0000_i1042" DrawAspect="Content" ObjectID="_1618563781" r:id="rId28"/>
        </w:object>
      </w:r>
      <w:r w:rsidRPr="00641F3E">
        <w:rPr>
          <w:sz w:val="26"/>
          <w:szCs w:val="26"/>
        </w:rPr>
        <w:t xml:space="preserve">  (2 очка) 78-3. Р</w:t>
      </w:r>
      <w:r>
        <w:rPr>
          <w:sz w:val="26"/>
          <w:szCs w:val="26"/>
        </w:rPr>
        <w:t>С</w:t>
      </w:r>
      <w:r w:rsidRPr="00641F3E">
        <w:rPr>
          <w:sz w:val="26"/>
          <w:szCs w:val="26"/>
        </w:rPr>
        <w:t xml:space="preserve"> </w:t>
      </w:r>
      <w:r w:rsidRPr="00641F3E">
        <w:rPr>
          <w:position w:val="-64"/>
          <w:sz w:val="26"/>
          <w:szCs w:val="26"/>
        </w:rPr>
        <w:object w:dxaOrig="1420" w:dyaOrig="1400">
          <v:shape id="_x0000_i1043" type="#_x0000_t75" style="width:55.1pt;height:54.45pt" o:ole="">
            <v:imagedata r:id="rId11" o:title=""/>
          </v:shape>
          <o:OLEObject Type="Embed" ProgID="Equation.DSMT4" ShapeID="_x0000_i1043" DrawAspect="Content" ObjectID="_1618563782" r:id="rId29"/>
        </w:object>
      </w:r>
      <w:r w:rsidRPr="00641F3E">
        <w:rPr>
          <w:sz w:val="26"/>
          <w:szCs w:val="26"/>
        </w:rPr>
        <w:t xml:space="preserve"> (2 очка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4. Два сплава содержат два металла. В </w:t>
      </w:r>
      <w:r w:rsidRPr="00641F3E">
        <w:rPr>
          <w:sz w:val="26"/>
          <w:szCs w:val="26"/>
          <w:lang w:val="en-US"/>
        </w:rPr>
        <w:t>I</w:t>
      </w:r>
      <w:r w:rsidRPr="00641F3E">
        <w:rPr>
          <w:sz w:val="26"/>
          <w:szCs w:val="26"/>
        </w:rPr>
        <w:t xml:space="preserve"> сплаве металлы относятся как 1:2, во </w:t>
      </w:r>
      <w:r w:rsidRPr="00641F3E">
        <w:rPr>
          <w:sz w:val="26"/>
          <w:szCs w:val="26"/>
          <w:lang w:val="en-US"/>
        </w:rPr>
        <w:t>II</w:t>
      </w:r>
      <w:r w:rsidRPr="00641F3E">
        <w:rPr>
          <w:sz w:val="26"/>
          <w:szCs w:val="26"/>
        </w:rPr>
        <w:t xml:space="preserve"> - 3:2. В каком отношении нужно взять эти сплавы, чтобы получить новый сплав с отношением металлов 8:7? (3 очка)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 xml:space="preserve">78-5. При </w:t>
      </w:r>
      <w:proofErr w:type="gramStart"/>
      <w:r w:rsidRPr="00641F3E">
        <w:rPr>
          <w:sz w:val="26"/>
          <w:szCs w:val="26"/>
        </w:rPr>
        <w:t>каком</w:t>
      </w:r>
      <w:proofErr w:type="gramEnd"/>
      <w:r w:rsidRPr="00641F3E">
        <w:rPr>
          <w:sz w:val="26"/>
          <w:szCs w:val="26"/>
        </w:rPr>
        <w:t xml:space="preserve"> а  </w:t>
      </w:r>
      <w:r w:rsidRPr="00641F3E">
        <w:rPr>
          <w:sz w:val="26"/>
          <w:szCs w:val="26"/>
          <w:lang w:val="en-US"/>
        </w:rPr>
        <w:t>y</w:t>
      </w:r>
      <w:r w:rsidRPr="00641F3E">
        <w:rPr>
          <w:sz w:val="26"/>
          <w:szCs w:val="26"/>
        </w:rPr>
        <w:t>=</w:t>
      </w:r>
      <w:r w:rsidRPr="00641F3E">
        <w:rPr>
          <w:sz w:val="26"/>
          <w:szCs w:val="26"/>
          <w:lang w:val="en-US"/>
        </w:rPr>
        <w:t>x</w:t>
      </w:r>
      <w:r w:rsidRPr="00641F3E">
        <w:rPr>
          <w:sz w:val="26"/>
          <w:szCs w:val="26"/>
        </w:rPr>
        <w:t xml:space="preserve">+1 будет проходить через центр окружности </w:t>
      </w:r>
      <w:r w:rsidRPr="00641F3E">
        <w:rPr>
          <w:position w:val="-14"/>
          <w:sz w:val="26"/>
          <w:szCs w:val="26"/>
        </w:rPr>
        <w:object w:dxaOrig="2140" w:dyaOrig="440">
          <v:shape id="_x0000_i1044" type="#_x0000_t75" style="width:107.05pt;height:21.9pt" o:ole="">
            <v:imagedata r:id="rId13" o:title=""/>
          </v:shape>
          <o:OLEObject Type="Embed" ProgID="Equation.DSMT4" ShapeID="_x0000_i1044" DrawAspect="Content" ObjectID="_1618563783" r:id="rId30"/>
        </w:object>
      </w:r>
      <w:r w:rsidRPr="00641F3E">
        <w:rPr>
          <w:sz w:val="26"/>
          <w:szCs w:val="26"/>
        </w:rPr>
        <w:t>.</w:t>
      </w:r>
    </w:p>
    <w:p w:rsidR="00641F3E" w:rsidRPr="00641F3E" w:rsidRDefault="00641F3E" w:rsidP="00641F3E">
      <w:pPr>
        <w:ind w:left="-1276"/>
        <w:jc w:val="both"/>
        <w:rPr>
          <w:sz w:val="26"/>
          <w:szCs w:val="26"/>
        </w:rPr>
      </w:pPr>
      <w:r w:rsidRPr="00641F3E">
        <w:rPr>
          <w:sz w:val="26"/>
          <w:szCs w:val="26"/>
        </w:rPr>
        <w:t>Найти координаты точек пересечения.  (3 очка)</w:t>
      </w:r>
    </w:p>
    <w:p w:rsidR="00D0364D" w:rsidRPr="00E03232" w:rsidRDefault="00D0364D" w:rsidP="00641F3E">
      <w:pPr>
        <w:ind w:left="-1134"/>
        <w:jc w:val="both"/>
        <w:rPr>
          <w:sz w:val="28"/>
          <w:szCs w:val="28"/>
        </w:rPr>
      </w:pPr>
    </w:p>
    <w:sectPr w:rsidR="00D0364D" w:rsidRPr="00E03232" w:rsidSect="00641F3E">
      <w:pgSz w:w="11906" w:h="16838"/>
      <w:pgMar w:top="567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2A60"/>
    <w:rsid w:val="000D69B3"/>
    <w:rsid w:val="000E405E"/>
    <w:rsid w:val="000E4277"/>
    <w:rsid w:val="00111382"/>
    <w:rsid w:val="001151CC"/>
    <w:rsid w:val="00117B4F"/>
    <w:rsid w:val="00122598"/>
    <w:rsid w:val="0012317E"/>
    <w:rsid w:val="00123DDF"/>
    <w:rsid w:val="0012442B"/>
    <w:rsid w:val="001248A9"/>
    <w:rsid w:val="00132BC8"/>
    <w:rsid w:val="00143127"/>
    <w:rsid w:val="00151E8C"/>
    <w:rsid w:val="0015359D"/>
    <w:rsid w:val="0015571D"/>
    <w:rsid w:val="00161984"/>
    <w:rsid w:val="00163C1A"/>
    <w:rsid w:val="00172038"/>
    <w:rsid w:val="00174172"/>
    <w:rsid w:val="00185A32"/>
    <w:rsid w:val="00185ED2"/>
    <w:rsid w:val="00186057"/>
    <w:rsid w:val="001A060D"/>
    <w:rsid w:val="001A436C"/>
    <w:rsid w:val="001B0156"/>
    <w:rsid w:val="001B0973"/>
    <w:rsid w:val="001B52C6"/>
    <w:rsid w:val="001B5444"/>
    <w:rsid w:val="001B6DD2"/>
    <w:rsid w:val="001B722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44F7"/>
    <w:rsid w:val="001F6ACA"/>
    <w:rsid w:val="002003F9"/>
    <w:rsid w:val="00203C08"/>
    <w:rsid w:val="00204119"/>
    <w:rsid w:val="0021708A"/>
    <w:rsid w:val="00232381"/>
    <w:rsid w:val="00232F6E"/>
    <w:rsid w:val="00235823"/>
    <w:rsid w:val="0023662B"/>
    <w:rsid w:val="0024463D"/>
    <w:rsid w:val="00244CB0"/>
    <w:rsid w:val="00247036"/>
    <w:rsid w:val="00251B42"/>
    <w:rsid w:val="002544FE"/>
    <w:rsid w:val="0025616E"/>
    <w:rsid w:val="00263BD5"/>
    <w:rsid w:val="00271C8C"/>
    <w:rsid w:val="0027252F"/>
    <w:rsid w:val="00275199"/>
    <w:rsid w:val="00287617"/>
    <w:rsid w:val="00291CC6"/>
    <w:rsid w:val="002A1EF6"/>
    <w:rsid w:val="002A40B1"/>
    <w:rsid w:val="002B7430"/>
    <w:rsid w:val="002C00DB"/>
    <w:rsid w:val="002C107B"/>
    <w:rsid w:val="002C2704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10CF"/>
    <w:rsid w:val="00313A21"/>
    <w:rsid w:val="00315AA2"/>
    <w:rsid w:val="003221B5"/>
    <w:rsid w:val="00324FE8"/>
    <w:rsid w:val="00335C08"/>
    <w:rsid w:val="00336790"/>
    <w:rsid w:val="003369EA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95719"/>
    <w:rsid w:val="004D1EA4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276A"/>
    <w:rsid w:val="005861FA"/>
    <w:rsid w:val="00597396"/>
    <w:rsid w:val="005A547A"/>
    <w:rsid w:val="005B75B9"/>
    <w:rsid w:val="005C43C2"/>
    <w:rsid w:val="005D6A11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1F3E"/>
    <w:rsid w:val="0064695F"/>
    <w:rsid w:val="00657B37"/>
    <w:rsid w:val="0066221D"/>
    <w:rsid w:val="00674541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25C"/>
    <w:rsid w:val="007019F6"/>
    <w:rsid w:val="00705911"/>
    <w:rsid w:val="00706D8F"/>
    <w:rsid w:val="00752B07"/>
    <w:rsid w:val="00756EDE"/>
    <w:rsid w:val="00760541"/>
    <w:rsid w:val="007624BA"/>
    <w:rsid w:val="00766A1B"/>
    <w:rsid w:val="00772B85"/>
    <w:rsid w:val="00783509"/>
    <w:rsid w:val="00794FFB"/>
    <w:rsid w:val="007A7E3E"/>
    <w:rsid w:val="007B03D0"/>
    <w:rsid w:val="007B118E"/>
    <w:rsid w:val="007C6739"/>
    <w:rsid w:val="007D0DAA"/>
    <w:rsid w:val="007D50CF"/>
    <w:rsid w:val="007E15BA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8798A"/>
    <w:rsid w:val="008B21FF"/>
    <w:rsid w:val="008B2BD1"/>
    <w:rsid w:val="008B3378"/>
    <w:rsid w:val="008B5D2D"/>
    <w:rsid w:val="008C1767"/>
    <w:rsid w:val="008D1EEB"/>
    <w:rsid w:val="008D3BB3"/>
    <w:rsid w:val="008E0285"/>
    <w:rsid w:val="008E52CE"/>
    <w:rsid w:val="008F24F4"/>
    <w:rsid w:val="008F44B4"/>
    <w:rsid w:val="00900C04"/>
    <w:rsid w:val="009152EC"/>
    <w:rsid w:val="00932B7E"/>
    <w:rsid w:val="00934F77"/>
    <w:rsid w:val="009376A0"/>
    <w:rsid w:val="0094128F"/>
    <w:rsid w:val="00951407"/>
    <w:rsid w:val="00955A48"/>
    <w:rsid w:val="009570A5"/>
    <w:rsid w:val="0096224D"/>
    <w:rsid w:val="0097213A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296A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BEA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3B85"/>
    <w:rsid w:val="00B34DA2"/>
    <w:rsid w:val="00B631BF"/>
    <w:rsid w:val="00B76DDF"/>
    <w:rsid w:val="00B77EF2"/>
    <w:rsid w:val="00B84DBC"/>
    <w:rsid w:val="00B909C6"/>
    <w:rsid w:val="00B95197"/>
    <w:rsid w:val="00BA08BE"/>
    <w:rsid w:val="00BA19B6"/>
    <w:rsid w:val="00BA2D93"/>
    <w:rsid w:val="00BA4810"/>
    <w:rsid w:val="00BC1B49"/>
    <w:rsid w:val="00BD0429"/>
    <w:rsid w:val="00BD0A27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280B"/>
    <w:rsid w:val="00C442E0"/>
    <w:rsid w:val="00C52C2B"/>
    <w:rsid w:val="00C53E4C"/>
    <w:rsid w:val="00C549AB"/>
    <w:rsid w:val="00C55E11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4E0A"/>
    <w:rsid w:val="00CA7C8B"/>
    <w:rsid w:val="00CB139A"/>
    <w:rsid w:val="00CB5104"/>
    <w:rsid w:val="00CB5C42"/>
    <w:rsid w:val="00CD55CB"/>
    <w:rsid w:val="00CF1D35"/>
    <w:rsid w:val="00CF4284"/>
    <w:rsid w:val="00CF5F0B"/>
    <w:rsid w:val="00CF6C99"/>
    <w:rsid w:val="00D0364D"/>
    <w:rsid w:val="00D04372"/>
    <w:rsid w:val="00D206DC"/>
    <w:rsid w:val="00D21A96"/>
    <w:rsid w:val="00D229C0"/>
    <w:rsid w:val="00D22F58"/>
    <w:rsid w:val="00D35FCF"/>
    <w:rsid w:val="00D437E3"/>
    <w:rsid w:val="00D47B5D"/>
    <w:rsid w:val="00D570BD"/>
    <w:rsid w:val="00D622B2"/>
    <w:rsid w:val="00D63F9C"/>
    <w:rsid w:val="00D6791A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B04CA"/>
    <w:rsid w:val="00DB0962"/>
    <w:rsid w:val="00DD6914"/>
    <w:rsid w:val="00DD6BAC"/>
    <w:rsid w:val="00DF26BB"/>
    <w:rsid w:val="00DF5AE8"/>
    <w:rsid w:val="00DF7D16"/>
    <w:rsid w:val="00E000FA"/>
    <w:rsid w:val="00E03232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04BE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AE92A0E-4085-4D96-8773-73B8FD1210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52</Words>
  <Characters>2007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Игорь</cp:lastModifiedBy>
  <cp:revision>4</cp:revision>
  <cp:lastPrinted>2019-04-11T17:43:00Z</cp:lastPrinted>
  <dcterms:created xsi:type="dcterms:W3CDTF">2019-05-05T09:00:00Z</dcterms:created>
  <dcterms:modified xsi:type="dcterms:W3CDTF">2019-05-05T09:03:00Z</dcterms:modified>
</cp:coreProperties>
</file>